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B73EC8" w14:textId="08A5CD37" w:rsidR="00A9668B" w:rsidRPr="00FC725F" w:rsidRDefault="004D565D">
      <w:pPr>
        <w:rPr>
          <w:b/>
          <w:sz w:val="36"/>
          <w:szCs w:val="36"/>
        </w:rPr>
      </w:pPr>
      <w:r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E1555B" wp14:editId="5BBE6775">
                <wp:simplePos x="0" y="0"/>
                <wp:positionH relativeFrom="column">
                  <wp:posOffset>3429000</wp:posOffset>
                </wp:positionH>
                <wp:positionV relativeFrom="paragraph">
                  <wp:posOffset>-457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2901B0" w14:textId="77777777" w:rsidR="00D40A95" w:rsidRDefault="00D40A95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32AE61" w14:textId="287C5411" w:rsidR="00D40A95" w:rsidRPr="00A20868" w:rsidRDefault="00D40A95" w:rsidP="004D565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270pt;margin-top:-35.95pt;width:90pt;height:81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C38nobeAAAACgEAAA8AAAAAAAAAAAAAAAAAIwUAAGRycy9kb3ducmV2Lnht&#10;bFBLBQYAAAAABAAEAPMAAAAuBgAAAAA=&#10;" filled="f" stroked="f">
                <v:textbox>
                  <w:txbxContent>
                    <w:p w14:paraId="5F2901B0" w14:textId="77777777" w:rsidR="00D40A95" w:rsidRDefault="00D40A95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32AE61" w14:textId="287C5411" w:rsidR="00D40A95" w:rsidRPr="00A20868" w:rsidRDefault="00D40A95" w:rsidP="004D565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21C13" w:rsidRPr="00C21C13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 xml:space="preserve">Unit </w:t>
      </w:r>
      <w:r w:rsidR="00E16375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5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 w:rsidR="009D09AC">
        <w:rPr>
          <w:b/>
          <w:sz w:val="36"/>
          <w:szCs w:val="36"/>
          <w:u w:val="single"/>
        </w:rPr>
        <w:t>Waves</w:t>
      </w:r>
      <w:r w:rsidR="008F5798">
        <w:rPr>
          <w:b/>
          <w:sz w:val="36"/>
          <w:szCs w:val="36"/>
        </w:rPr>
        <w:t>: Quiz 4a</w:t>
      </w:r>
    </w:p>
    <w:p w14:paraId="4CF06F7F" w14:textId="77777777" w:rsidR="00FC725F" w:rsidRDefault="00FC725F">
      <w:pPr>
        <w:rPr>
          <w:b/>
          <w:sz w:val="28"/>
          <w:szCs w:val="28"/>
        </w:rPr>
      </w:pPr>
    </w:p>
    <w:p w14:paraId="75DB9A37" w14:textId="77777777" w:rsidR="004D565D" w:rsidRDefault="004D565D">
      <w:pPr>
        <w:rPr>
          <w:b/>
          <w:sz w:val="28"/>
          <w:szCs w:val="28"/>
        </w:rPr>
      </w:pPr>
    </w:p>
    <w:p w14:paraId="7CBE96C5" w14:textId="1DFB48B2" w:rsidR="001C7E5E" w:rsidRPr="00997935" w:rsidRDefault="00D40A95" w:rsidP="00997935">
      <w:pPr>
        <w:pStyle w:val="ListParagraph"/>
        <w:numPr>
          <w:ilvl w:val="0"/>
          <w:numId w:val="31"/>
        </w:numPr>
        <w:rPr>
          <w:sz w:val="32"/>
          <w:szCs w:val="32"/>
          <w:u w:val="single"/>
        </w:rPr>
      </w:pPr>
      <w:r w:rsidRPr="00997935">
        <w:rPr>
          <w:rFonts w:ascii="Times New Roman" w:hAnsi="Times New Roman" w:cs="Times New Roman"/>
          <w:sz w:val="32"/>
          <w:szCs w:val="32"/>
          <w:lang w:val="en-CA"/>
        </w:rPr>
        <w:t xml:space="preserve">What wavelength of light would be reflected from a soap bubble when the thickness of the soapy water is 126 nm? </w:t>
      </w:r>
      <w:r w:rsidR="0074190F" w:rsidRPr="00997935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</w:p>
    <w:p w14:paraId="29C78818" w14:textId="77777777" w:rsidR="00997935" w:rsidRPr="00997935" w:rsidRDefault="00997935" w:rsidP="00997935">
      <w:pPr>
        <w:pStyle w:val="ListParagraph"/>
        <w:ind w:left="360"/>
        <w:rPr>
          <w:sz w:val="32"/>
          <w:szCs w:val="32"/>
          <w:u w:val="single"/>
        </w:rPr>
      </w:pPr>
    </w:p>
    <w:p w14:paraId="72176631" w14:textId="635DFB10" w:rsidR="00997935" w:rsidRDefault="00997935" w:rsidP="00997935">
      <w:pPr>
        <w:jc w:val="center"/>
        <w:rPr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drawing>
          <wp:inline distT="0" distB="0" distL="0" distR="0" wp14:anchorId="6E38F81C" wp14:editId="1A932FC7">
            <wp:extent cx="2592021" cy="933128"/>
            <wp:effectExtent l="0" t="0" r="0" b="698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21" cy="93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232F99" w14:textId="77777777" w:rsidR="00997935" w:rsidRDefault="00997935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68B8D0BA" w14:textId="7F717F0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490EE2C8" w14:textId="5F1D69B3" w:rsidR="008F5798" w:rsidRPr="00997935" w:rsidRDefault="00D40A95" w:rsidP="00D40A95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  <w:lang w:val="en-CA"/>
        </w:rPr>
      </w:pPr>
      <w:r w:rsidRPr="00D40A95">
        <w:rPr>
          <w:rFonts w:ascii="Times New Roman" w:hAnsi="Times New Roman" w:cs="Times New Roman"/>
          <w:sz w:val="32"/>
          <w:szCs w:val="32"/>
          <w:lang w:val="en-CA"/>
        </w:rPr>
        <w:t>What wavelength of light would be reflected from a soap bubble when the thickness of the soapy water is 126 nm?</w:t>
      </w:r>
      <w:r>
        <w:rPr>
          <w:rFonts w:ascii="Times New Roman" w:hAnsi="Times New Roman" w:cs="Times New Roman"/>
          <w:sz w:val="32"/>
          <w:szCs w:val="32"/>
          <w:lang w:val="en-CA"/>
        </w:rPr>
        <w:t xml:space="preserve"> </w:t>
      </w:r>
      <w:r w:rsidR="008F5798" w:rsidRPr="00D40A95">
        <w:rPr>
          <w:rFonts w:ascii="Times New Roman" w:hAnsi="Times New Roman" w:cs="Times New Roman"/>
          <w:b/>
          <w:i/>
          <w:sz w:val="32"/>
          <w:szCs w:val="32"/>
        </w:rPr>
        <w:t>Include a diagram!</w:t>
      </w:r>
    </w:p>
    <w:p w14:paraId="29AC18EE" w14:textId="77777777" w:rsidR="00997935" w:rsidRPr="00997935" w:rsidRDefault="00997935" w:rsidP="00997935">
      <w:pPr>
        <w:pStyle w:val="ListParagraph"/>
        <w:ind w:left="360"/>
        <w:rPr>
          <w:rFonts w:ascii="Times New Roman" w:hAnsi="Times New Roman" w:cs="Times New Roman"/>
          <w:sz w:val="32"/>
          <w:szCs w:val="32"/>
          <w:lang w:val="en-CA"/>
        </w:rPr>
      </w:pPr>
    </w:p>
    <w:p w14:paraId="20E5C465" w14:textId="4A452BD1" w:rsidR="00997935" w:rsidRPr="00D40A95" w:rsidRDefault="00997935" w:rsidP="00997935">
      <w:pPr>
        <w:pStyle w:val="ListParagraph"/>
        <w:ind w:left="360"/>
        <w:jc w:val="center"/>
        <w:rPr>
          <w:rFonts w:ascii="Times New Roman" w:hAnsi="Times New Roman" w:cs="Times New Roman"/>
          <w:sz w:val="32"/>
          <w:szCs w:val="32"/>
          <w:lang w:val="en-CA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drawing>
          <wp:inline distT="0" distB="0" distL="0" distR="0" wp14:anchorId="5AAEC418" wp14:editId="7DA5BE62">
            <wp:extent cx="2592021" cy="933128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e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2021" cy="933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6CD145" w14:textId="77777777" w:rsidR="00D40A95" w:rsidRPr="00D40A95" w:rsidRDefault="00D40A95" w:rsidP="00D40A95">
      <w:pPr>
        <w:pStyle w:val="ListParagraph"/>
        <w:ind w:left="360"/>
        <w:rPr>
          <w:rFonts w:ascii="Times New Roman" w:hAnsi="Times New Roman" w:cs="Times New Roman"/>
          <w:sz w:val="32"/>
          <w:szCs w:val="32"/>
          <w:lang w:val="en-CA"/>
        </w:rPr>
      </w:pPr>
    </w:p>
    <w:p w14:paraId="27EBF264" w14:textId="43801FF0" w:rsidR="0085743D" w:rsidRDefault="00997935" w:rsidP="00A57994">
      <w:pPr>
        <w:pStyle w:val="ListParagraph"/>
        <w:jc w:val="center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0768" behindDoc="0" locked="0" layoutInCell="1" allowOverlap="1" wp14:anchorId="58962207" wp14:editId="17C4F74F">
            <wp:simplePos x="0" y="0"/>
            <wp:positionH relativeFrom="column">
              <wp:posOffset>1371600</wp:posOffset>
            </wp:positionH>
            <wp:positionV relativeFrom="paragraph">
              <wp:posOffset>1038225</wp:posOffset>
            </wp:positionV>
            <wp:extent cx="567690" cy="526415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0A95"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01616C2B" wp14:editId="6FB5FFF5">
            <wp:simplePos x="0" y="0"/>
            <wp:positionH relativeFrom="column">
              <wp:posOffset>4800600</wp:posOffset>
            </wp:positionH>
            <wp:positionV relativeFrom="paragraph">
              <wp:posOffset>537210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7994">
        <w:rPr>
          <w:noProof/>
          <w:sz w:val="32"/>
          <w:szCs w:val="32"/>
        </w:rPr>
        <w:drawing>
          <wp:inline distT="0" distB="0" distL="0" distR="0" wp14:anchorId="2AD8A230" wp14:editId="0F60F2A4">
            <wp:extent cx="2328100" cy="1322070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gif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11" t="9162" b="12541"/>
                    <a:stretch/>
                  </pic:blipFill>
                  <pic:spPr bwMode="auto">
                    <a:xfrm>
                      <a:off x="0" y="0"/>
                      <a:ext cx="2328912" cy="1322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1D4885" w14:textId="1BE1D667" w:rsidR="001E3D82" w:rsidRDefault="001E3D82" w:rsidP="0073417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32F7F182" w14:textId="255602CC" w:rsidR="005C042B" w:rsidRPr="005C042B" w:rsidRDefault="00997935" w:rsidP="005C042B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5E736634" wp14:editId="758ADA69">
            <wp:simplePos x="0" y="0"/>
            <wp:positionH relativeFrom="column">
              <wp:posOffset>4000500</wp:posOffset>
            </wp:positionH>
            <wp:positionV relativeFrom="paragraph">
              <wp:posOffset>2682875</wp:posOffset>
            </wp:positionV>
            <wp:extent cx="567690" cy="526415"/>
            <wp:effectExtent l="0" t="0" r="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3F8DD5E1" wp14:editId="74A369DA">
            <wp:simplePos x="0" y="0"/>
            <wp:positionH relativeFrom="column">
              <wp:posOffset>228600</wp:posOffset>
            </wp:positionH>
            <wp:positionV relativeFrom="paragraph">
              <wp:posOffset>3025775</wp:posOffset>
            </wp:positionV>
            <wp:extent cx="567690" cy="526415"/>
            <wp:effectExtent l="0" t="0" r="0" b="698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8720" behindDoc="0" locked="0" layoutInCell="1" allowOverlap="1" wp14:anchorId="375E13E3" wp14:editId="0F3FF055">
            <wp:simplePos x="0" y="0"/>
            <wp:positionH relativeFrom="column">
              <wp:posOffset>2400300</wp:posOffset>
            </wp:positionH>
            <wp:positionV relativeFrom="paragraph">
              <wp:posOffset>168275</wp:posOffset>
            </wp:positionV>
            <wp:extent cx="567690" cy="526415"/>
            <wp:effectExtent l="0" t="0" r="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7935">
        <w:rPr>
          <w:rFonts w:ascii="Times New Roman" w:hAnsi="Times New Roman" w:cs="Times New Roman"/>
          <w:position w:val="-228"/>
          <w:sz w:val="32"/>
          <w:szCs w:val="32"/>
        </w:rPr>
        <w:object w:dxaOrig="6580" w:dyaOrig="4700" w14:anchorId="33DDA0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in;height:257pt" o:ole="">
            <v:imagedata r:id="rId9" o:title=""/>
          </v:shape>
          <o:OLEObject Type="Embed" ProgID="Equation.DSMT4" ShapeID="_x0000_i1025" DrawAspect="Content" ObjectID="_1424063754" r:id="rId10"/>
        </w:object>
      </w:r>
    </w:p>
    <w:p w14:paraId="71C47DC2" w14:textId="77777777" w:rsidR="00956FC9" w:rsidRPr="00956FC9" w:rsidRDefault="00956FC9" w:rsidP="009430B2">
      <w:pPr>
        <w:pStyle w:val="ListParagraph"/>
        <w:rPr>
          <w:sz w:val="32"/>
          <w:szCs w:val="32"/>
        </w:rPr>
      </w:pPr>
    </w:p>
    <w:sectPr w:rsidR="00956FC9" w:rsidRPr="00956FC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0DF0AC4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F0315C"/>
    <w:multiLevelType w:val="multilevel"/>
    <w:tmpl w:val="4DFE949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322247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A30017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685429"/>
    <w:multiLevelType w:val="multilevel"/>
    <w:tmpl w:val="D5AE0DA4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45F4578"/>
    <w:multiLevelType w:val="multilevel"/>
    <w:tmpl w:val="264A490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705EEE"/>
    <w:multiLevelType w:val="hybridMultilevel"/>
    <w:tmpl w:val="44B4394E"/>
    <w:lvl w:ilvl="0" w:tplc="CF7EB32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061A0D"/>
    <w:multiLevelType w:val="hybridMultilevel"/>
    <w:tmpl w:val="1CCC03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E12356"/>
    <w:multiLevelType w:val="hybridMultilevel"/>
    <w:tmpl w:val="B48873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8F4B580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8E28A3"/>
    <w:multiLevelType w:val="multilevel"/>
    <w:tmpl w:val="C2C0CFA0"/>
    <w:lvl w:ilvl="0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C381DA5"/>
    <w:multiLevelType w:val="hybridMultilevel"/>
    <w:tmpl w:val="FD24E3B2"/>
    <w:lvl w:ilvl="0" w:tplc="CF7EB32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ED559C0"/>
    <w:multiLevelType w:val="multilevel"/>
    <w:tmpl w:val="296C65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E67548"/>
    <w:multiLevelType w:val="hybridMultilevel"/>
    <w:tmpl w:val="1CCAF974"/>
    <w:lvl w:ilvl="0" w:tplc="91E483A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821A0F"/>
    <w:multiLevelType w:val="hybridMultilevel"/>
    <w:tmpl w:val="C2E43AD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9">
    <w:nsid w:val="47746026"/>
    <w:multiLevelType w:val="hybridMultilevel"/>
    <w:tmpl w:val="D5AE0DA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3C4278"/>
    <w:multiLevelType w:val="multilevel"/>
    <w:tmpl w:val="B48873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(%2)"/>
      <w:lvlJc w:val="left"/>
      <w:pPr>
        <w:ind w:left="1800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D61349"/>
    <w:multiLevelType w:val="hybridMultilevel"/>
    <w:tmpl w:val="6DD60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4">
    <w:nsid w:val="59B37F1F"/>
    <w:multiLevelType w:val="hybridMultilevel"/>
    <w:tmpl w:val="32A8B3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E036EA"/>
    <w:multiLevelType w:val="hybridMultilevel"/>
    <w:tmpl w:val="C2C0CFA0"/>
    <w:lvl w:ilvl="0" w:tplc="CF7EB32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1067FB8"/>
    <w:multiLevelType w:val="hybridMultilevel"/>
    <w:tmpl w:val="4DFE949C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F011CD"/>
    <w:multiLevelType w:val="hybridMultilevel"/>
    <w:tmpl w:val="264A49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580C5E"/>
    <w:multiLevelType w:val="multilevel"/>
    <w:tmpl w:val="1CCC031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7C6C55"/>
    <w:multiLevelType w:val="hybridMultilevel"/>
    <w:tmpl w:val="C424355E"/>
    <w:lvl w:ilvl="0" w:tplc="F60CB7B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0A200D"/>
    <w:multiLevelType w:val="hybridMultilevel"/>
    <w:tmpl w:val="BB7AB8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6EA03172"/>
    <w:multiLevelType w:val="multilevel"/>
    <w:tmpl w:val="32A8B3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2"/>
  </w:num>
  <w:num w:numId="4">
    <w:abstractNumId w:val="18"/>
  </w:num>
  <w:num w:numId="5">
    <w:abstractNumId w:val="15"/>
  </w:num>
  <w:num w:numId="6">
    <w:abstractNumId w:val="8"/>
  </w:num>
  <w:num w:numId="7">
    <w:abstractNumId w:val="20"/>
  </w:num>
  <w:num w:numId="8">
    <w:abstractNumId w:val="23"/>
  </w:num>
  <w:num w:numId="9">
    <w:abstractNumId w:val="11"/>
  </w:num>
  <w:num w:numId="10">
    <w:abstractNumId w:val="19"/>
  </w:num>
  <w:num w:numId="11">
    <w:abstractNumId w:val="14"/>
  </w:num>
  <w:num w:numId="12">
    <w:abstractNumId w:val="22"/>
  </w:num>
  <w:num w:numId="13">
    <w:abstractNumId w:val="4"/>
  </w:num>
  <w:num w:numId="14">
    <w:abstractNumId w:val="6"/>
  </w:num>
  <w:num w:numId="15">
    <w:abstractNumId w:val="30"/>
  </w:num>
  <w:num w:numId="16">
    <w:abstractNumId w:val="1"/>
  </w:num>
  <w:num w:numId="17">
    <w:abstractNumId w:val="26"/>
  </w:num>
  <w:num w:numId="18">
    <w:abstractNumId w:val="21"/>
  </w:num>
  <w:num w:numId="19">
    <w:abstractNumId w:val="17"/>
  </w:num>
  <w:num w:numId="20">
    <w:abstractNumId w:val="16"/>
  </w:num>
  <w:num w:numId="21">
    <w:abstractNumId w:val="27"/>
  </w:num>
  <w:num w:numId="22">
    <w:abstractNumId w:val="7"/>
  </w:num>
  <w:num w:numId="23">
    <w:abstractNumId w:val="10"/>
  </w:num>
  <w:num w:numId="24">
    <w:abstractNumId w:val="28"/>
  </w:num>
  <w:num w:numId="25">
    <w:abstractNumId w:val="3"/>
  </w:num>
  <w:num w:numId="26">
    <w:abstractNumId w:val="2"/>
  </w:num>
  <w:num w:numId="27">
    <w:abstractNumId w:val="29"/>
  </w:num>
  <w:num w:numId="28">
    <w:abstractNumId w:val="24"/>
  </w:num>
  <w:num w:numId="29">
    <w:abstractNumId w:val="9"/>
  </w:num>
  <w:num w:numId="30">
    <w:abstractNumId w:val="31"/>
  </w:num>
  <w:num w:numId="31">
    <w:abstractNumId w:val="25"/>
  </w:num>
  <w:num w:numId="32">
    <w:abstractNumId w:val="12"/>
  </w:num>
  <w:num w:numId="33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172BB"/>
    <w:rsid w:val="001C7E5E"/>
    <w:rsid w:val="001E3D82"/>
    <w:rsid w:val="00206D5F"/>
    <w:rsid w:val="0022119B"/>
    <w:rsid w:val="00267D98"/>
    <w:rsid w:val="0029531F"/>
    <w:rsid w:val="002957A1"/>
    <w:rsid w:val="003727DE"/>
    <w:rsid w:val="0038776F"/>
    <w:rsid w:val="00453E62"/>
    <w:rsid w:val="004B3AAA"/>
    <w:rsid w:val="004D565D"/>
    <w:rsid w:val="004F1AC3"/>
    <w:rsid w:val="00570064"/>
    <w:rsid w:val="005C042B"/>
    <w:rsid w:val="005F1922"/>
    <w:rsid w:val="005F5327"/>
    <w:rsid w:val="005F708F"/>
    <w:rsid w:val="0062342A"/>
    <w:rsid w:val="00684447"/>
    <w:rsid w:val="0073417D"/>
    <w:rsid w:val="0074190F"/>
    <w:rsid w:val="0085743D"/>
    <w:rsid w:val="008F5798"/>
    <w:rsid w:val="009430B2"/>
    <w:rsid w:val="00956FC9"/>
    <w:rsid w:val="009706A6"/>
    <w:rsid w:val="00997935"/>
    <w:rsid w:val="009D09AC"/>
    <w:rsid w:val="00A3625D"/>
    <w:rsid w:val="00A57994"/>
    <w:rsid w:val="00A9668B"/>
    <w:rsid w:val="00AC748B"/>
    <w:rsid w:val="00BD305B"/>
    <w:rsid w:val="00C21C13"/>
    <w:rsid w:val="00C67780"/>
    <w:rsid w:val="00CE5EE5"/>
    <w:rsid w:val="00D40A95"/>
    <w:rsid w:val="00D87504"/>
    <w:rsid w:val="00E16375"/>
    <w:rsid w:val="00F172B2"/>
    <w:rsid w:val="00FC3F53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06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33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8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media/image2.png"/><Relationship Id="rId8" Type="http://schemas.openxmlformats.org/officeDocument/2006/relationships/image" Target="media/image3.gif"/><Relationship Id="rId9" Type="http://schemas.openxmlformats.org/officeDocument/2006/relationships/image" Target="media/image4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51</Words>
  <Characters>293</Characters>
  <Application>Microsoft Macintosh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5</cp:revision>
  <dcterms:created xsi:type="dcterms:W3CDTF">2017-02-05T22:03:00Z</dcterms:created>
  <dcterms:modified xsi:type="dcterms:W3CDTF">2017-03-05T16:28:00Z</dcterms:modified>
</cp:coreProperties>
</file>